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6205" w:rsidRDefault="00C66205" w:rsidP="00186B64">
      <w:pPr>
        <w:pStyle w:val="KeinLeerraum"/>
      </w:pPr>
      <w:bookmarkStart w:id="0" w:name="_Hlk486226260"/>
      <w:bookmarkEnd w:id="0"/>
      <w:r w:rsidRPr="00186B64">
        <w:rPr>
          <w:b/>
        </w:rPr>
        <w:t>Freitagsbericht Fabian Hundemer</w:t>
      </w:r>
      <w:r w:rsidR="00BE01D3" w:rsidRPr="00186B64">
        <w:rPr>
          <w:b/>
        </w:rPr>
        <w:t xml:space="preserve"> </w:t>
      </w:r>
      <w:r w:rsidR="009B6155" w:rsidRPr="00186B64">
        <w:rPr>
          <w:b/>
        </w:rPr>
        <w:tab/>
      </w:r>
      <w:r w:rsidR="009B6155">
        <w:tab/>
      </w:r>
      <w:r w:rsidR="009B6155">
        <w:tab/>
      </w:r>
      <w:r w:rsidRPr="00CE61B1">
        <w:tab/>
      </w:r>
      <w:r w:rsidRPr="00CE61B1">
        <w:tab/>
      </w:r>
      <w:r w:rsidRPr="00CE61B1">
        <w:tab/>
      </w:r>
      <w:r w:rsidRPr="00CE61B1">
        <w:tab/>
      </w:r>
      <w:r w:rsidR="00250843">
        <w:t>09</w:t>
      </w:r>
      <w:r w:rsidR="00DB7BF1">
        <w:t>.</w:t>
      </w:r>
      <w:r w:rsidR="00D4455B">
        <w:t>0</w:t>
      </w:r>
      <w:r w:rsidR="00250843">
        <w:t>2</w:t>
      </w:r>
      <w:r w:rsidR="00680653" w:rsidRPr="00CE61B1">
        <w:t>.201</w:t>
      </w:r>
      <w:r w:rsidR="00D4455B">
        <w:t>8</w:t>
      </w:r>
    </w:p>
    <w:p w:rsidR="009B6155" w:rsidRDefault="009B6155" w:rsidP="00186B64">
      <w:pPr>
        <w:pStyle w:val="KeinLeerraum"/>
      </w:pPr>
    </w:p>
    <w:p w:rsidR="009B6155" w:rsidRDefault="009B6155" w:rsidP="00186B64">
      <w:pPr>
        <w:pStyle w:val="KeinLeerraum"/>
      </w:pPr>
    </w:p>
    <w:p w:rsidR="00CF271D" w:rsidRDefault="00CF271D" w:rsidP="00186B64">
      <w:pPr>
        <w:pStyle w:val="KeinLeerraum"/>
        <w:rPr>
          <w:b/>
        </w:rPr>
      </w:pPr>
    </w:p>
    <w:p w:rsidR="005F7BC2" w:rsidRPr="00600C29" w:rsidRDefault="005F7BC2" w:rsidP="005F7BC2">
      <w:pPr>
        <w:pStyle w:val="KeinLeerraum"/>
        <w:rPr>
          <w:b/>
        </w:rPr>
      </w:pPr>
      <w:r>
        <w:rPr>
          <w:b/>
        </w:rPr>
        <w:t>FHUcy0</w:t>
      </w:r>
      <w:r w:rsidR="00250843">
        <w:rPr>
          <w:b/>
        </w:rPr>
        <w:t>18</w:t>
      </w:r>
    </w:p>
    <w:p w:rsidR="005F7BC2" w:rsidRDefault="00250843" w:rsidP="005F7BC2">
      <w:pPr>
        <w:pStyle w:val="KeinLeerraum"/>
      </w:pPr>
      <w:r>
        <w:object w:dxaOrig="9035" w:dyaOrig="3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5pt;height:128.25pt" o:ole="" o:bordertopcolor="yellow" o:borderleftcolor="yellow" o:borderbottomcolor="yellow" o:borderrightcolor="yellow">
            <v:imagedata r:id="rId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ChemDraw.Document.6.0" ShapeID="_x0000_i1025" DrawAspect="Content" ObjectID="_1579704903" r:id="rId6"/>
        </w:object>
      </w:r>
    </w:p>
    <w:p w:rsidR="005F7BC2" w:rsidRDefault="005F7BC2" w:rsidP="005F7BC2">
      <w:pPr>
        <w:pStyle w:val="KeinLeerraum"/>
        <w:rPr>
          <w:b/>
        </w:rPr>
      </w:pPr>
    </w:p>
    <w:p w:rsidR="00250843" w:rsidRPr="00250843" w:rsidRDefault="00250843" w:rsidP="00250843">
      <w:pPr>
        <w:pStyle w:val="KeinLeerraum"/>
        <w:numPr>
          <w:ilvl w:val="0"/>
          <w:numId w:val="19"/>
        </w:numPr>
        <w:rPr>
          <w:b/>
          <w:lang w:val="en-US"/>
        </w:rPr>
      </w:pPr>
      <w:proofErr w:type="spellStart"/>
      <w:r w:rsidRPr="00250843">
        <w:rPr>
          <w:lang w:val="en-US"/>
        </w:rPr>
        <w:t>Testreaktion</w:t>
      </w:r>
      <w:proofErr w:type="spellEnd"/>
      <w:r w:rsidRPr="00250843">
        <w:rPr>
          <w:lang w:val="en-US"/>
        </w:rPr>
        <w:t>; Proof of princi</w:t>
      </w:r>
      <w:r>
        <w:rPr>
          <w:lang w:val="en-US"/>
        </w:rPr>
        <w:t>ple</w:t>
      </w:r>
    </w:p>
    <w:p w:rsidR="005F7BC2" w:rsidRPr="00250843" w:rsidRDefault="00250843" w:rsidP="00250843">
      <w:pPr>
        <w:pStyle w:val="KeinLeerraum"/>
        <w:numPr>
          <w:ilvl w:val="0"/>
          <w:numId w:val="19"/>
        </w:numPr>
        <w:rPr>
          <w:b/>
        </w:rPr>
      </w:pPr>
      <w:r w:rsidRPr="00250843">
        <w:t>Produkt isoliert H-NMR passt, ASAP-MS passt</w:t>
      </w:r>
    </w:p>
    <w:p w:rsidR="00250843" w:rsidRDefault="00250843" w:rsidP="00250843">
      <w:pPr>
        <w:pStyle w:val="KeinLeerraum"/>
        <w:numPr>
          <w:ilvl w:val="0"/>
          <w:numId w:val="19"/>
        </w:numPr>
        <w:rPr>
          <w:b/>
        </w:rPr>
      </w:pPr>
      <w:r>
        <w:t xml:space="preserve">Methylgruppe aufgespalten; Vermutung: </w:t>
      </w:r>
      <w:proofErr w:type="spellStart"/>
      <w:r>
        <w:t>Rotamere</w:t>
      </w:r>
      <w:proofErr w:type="spellEnd"/>
      <w:r>
        <w:t xml:space="preserve"> / </w:t>
      </w:r>
      <w:proofErr w:type="spellStart"/>
      <w:r>
        <w:t>Atropisomere</w:t>
      </w:r>
      <w:proofErr w:type="spellEnd"/>
      <w:r>
        <w:t>?</w:t>
      </w:r>
    </w:p>
    <w:p w:rsidR="005F7BC2" w:rsidRDefault="005F7BC2" w:rsidP="00186B64">
      <w:pPr>
        <w:pStyle w:val="KeinLeerraum"/>
        <w:rPr>
          <w:b/>
        </w:rPr>
      </w:pPr>
    </w:p>
    <w:p w:rsidR="00250843" w:rsidRDefault="00250843" w:rsidP="00250843">
      <w:pPr>
        <w:pStyle w:val="KeinLeerraum"/>
        <w:rPr>
          <w:b/>
        </w:rPr>
      </w:pPr>
    </w:p>
    <w:p w:rsidR="00250843" w:rsidRPr="00600C29" w:rsidRDefault="00250843" w:rsidP="00250843">
      <w:pPr>
        <w:pStyle w:val="KeinLeerraum"/>
        <w:rPr>
          <w:b/>
        </w:rPr>
      </w:pPr>
      <w:r>
        <w:rPr>
          <w:b/>
        </w:rPr>
        <w:t>FHUcy024</w:t>
      </w:r>
    </w:p>
    <w:p w:rsidR="00250843" w:rsidRDefault="00250843" w:rsidP="00250843">
      <w:pPr>
        <w:pStyle w:val="KeinLeerraum"/>
      </w:pPr>
      <w:r>
        <w:object w:dxaOrig="11778" w:dyaOrig="3331">
          <v:shape id="_x0000_i1026" type="#_x0000_t75" style="width:474.75pt;height:134.25pt" o:ole="" o:bordertopcolor="yellow" o:borderleftcolor="yellow" o:borderbottomcolor="yellow" o:borderrightcolor="yellow">
            <v:imagedata r:id="rId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ChemDraw.Document.6.0" ShapeID="_x0000_i1026" DrawAspect="Content" ObjectID="_1579704904" r:id="rId8"/>
        </w:object>
      </w:r>
    </w:p>
    <w:p w:rsidR="00250843" w:rsidRDefault="00250843" w:rsidP="00250843">
      <w:pPr>
        <w:pStyle w:val="KeinLeerraum"/>
        <w:numPr>
          <w:ilvl w:val="0"/>
          <w:numId w:val="19"/>
        </w:numPr>
      </w:pPr>
      <w:r>
        <w:t>Fraktion A, 46% nicht fluoreszent, H-NMR passt, ASAP-MS passt</w:t>
      </w:r>
    </w:p>
    <w:p w:rsidR="00250843" w:rsidRDefault="00250843" w:rsidP="00250843">
      <w:pPr>
        <w:pStyle w:val="KeinLeerraum"/>
        <w:numPr>
          <w:ilvl w:val="0"/>
          <w:numId w:val="19"/>
        </w:numPr>
      </w:pPr>
      <w:r w:rsidRPr="00250843">
        <w:t>Fraktion A: Substitution über Phenol; Phenol soll</w:t>
      </w:r>
      <w:r>
        <w:t>te geschützt werden</w:t>
      </w:r>
    </w:p>
    <w:p w:rsidR="00250843" w:rsidRDefault="00250843" w:rsidP="00250843">
      <w:pPr>
        <w:pStyle w:val="KeinLeerraum"/>
        <w:numPr>
          <w:ilvl w:val="0"/>
          <w:numId w:val="19"/>
        </w:numPr>
      </w:pPr>
      <w:r>
        <w:t xml:space="preserve">Fraktion B: 6,5% leicht fluoreszent; </w:t>
      </w:r>
      <w:r w:rsidR="00A54B63">
        <w:t>H-NMR sehr unordentlich; ASAP-MS passt</w:t>
      </w:r>
    </w:p>
    <w:p w:rsidR="00A54B63" w:rsidRDefault="00A54B63" w:rsidP="00250843">
      <w:pPr>
        <w:pStyle w:val="KeinLeerraum"/>
        <w:numPr>
          <w:ilvl w:val="0"/>
          <w:numId w:val="19"/>
        </w:numPr>
      </w:pPr>
      <w:r>
        <w:t xml:space="preserve">Phenol </w:t>
      </w:r>
      <w:proofErr w:type="spellStart"/>
      <w:r>
        <w:t>acider</w:t>
      </w:r>
      <w:proofErr w:type="spellEnd"/>
      <w:r>
        <w:t xml:space="preserve"> und vermutlich nucleophiler als Carbazol-N</w:t>
      </w:r>
    </w:p>
    <w:p w:rsidR="00A54B63" w:rsidRPr="00250843" w:rsidRDefault="00A54B63" w:rsidP="00A54B63">
      <w:pPr>
        <w:pStyle w:val="KeinLeerraum"/>
      </w:pPr>
    </w:p>
    <w:p w:rsidR="00250843" w:rsidRPr="00250843" w:rsidRDefault="00250843" w:rsidP="00250843">
      <w:pPr>
        <w:pStyle w:val="KeinLeerraum"/>
        <w:rPr>
          <w:b/>
        </w:rPr>
      </w:pPr>
    </w:p>
    <w:p w:rsidR="00250843" w:rsidRPr="00250843" w:rsidRDefault="00250843" w:rsidP="00250843">
      <w:pPr>
        <w:pStyle w:val="KeinLeerraum"/>
        <w:rPr>
          <w:b/>
        </w:rPr>
      </w:pPr>
    </w:p>
    <w:p w:rsidR="00250843" w:rsidRPr="00600C29" w:rsidRDefault="00250843" w:rsidP="00250843">
      <w:pPr>
        <w:pStyle w:val="KeinLeerraum"/>
        <w:rPr>
          <w:b/>
        </w:rPr>
      </w:pPr>
      <w:r>
        <w:rPr>
          <w:b/>
        </w:rPr>
        <w:t>FHUcy025</w:t>
      </w:r>
    </w:p>
    <w:p w:rsidR="00250843" w:rsidRDefault="00A54B63" w:rsidP="00250843">
      <w:pPr>
        <w:pStyle w:val="KeinLeerraum"/>
      </w:pPr>
      <w:r>
        <w:object w:dxaOrig="7449" w:dyaOrig="1211">
          <v:shape id="_x0000_i1027" type="#_x0000_t75" style="width:315.75pt;height:51pt" o:ole="" o:bordertopcolor="#00b050" o:borderleftcolor="#00b050" o:borderbottomcolor="#00b050" o:borderrightcolor="#00b050">
            <v:imagedata r:id="rId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ChemDraw.Document.6.0" ShapeID="_x0000_i1027" DrawAspect="Content" ObjectID="_1579704905" r:id="rId10"/>
        </w:object>
      </w:r>
    </w:p>
    <w:p w:rsidR="00A54B63" w:rsidRPr="00C82A2D" w:rsidRDefault="00C82A2D" w:rsidP="00A54B63">
      <w:pPr>
        <w:pStyle w:val="KeinLeerraum"/>
        <w:numPr>
          <w:ilvl w:val="0"/>
          <w:numId w:val="19"/>
        </w:numPr>
        <w:rPr>
          <w:lang w:val="en-US"/>
        </w:rPr>
      </w:pPr>
      <w:r w:rsidRPr="00C82A2D">
        <w:rPr>
          <w:lang w:val="en-US"/>
        </w:rPr>
        <w:t xml:space="preserve">86%, H-NMR </w:t>
      </w:r>
      <w:proofErr w:type="spellStart"/>
      <w:r w:rsidRPr="00C82A2D">
        <w:rPr>
          <w:lang w:val="en-US"/>
        </w:rPr>
        <w:t>passt</w:t>
      </w:r>
      <w:proofErr w:type="spellEnd"/>
      <w:r w:rsidRPr="00C82A2D">
        <w:rPr>
          <w:lang w:val="en-US"/>
        </w:rPr>
        <w:t>, ASAP-M</w:t>
      </w:r>
      <w:r>
        <w:rPr>
          <w:lang w:val="en-US"/>
        </w:rPr>
        <w:t xml:space="preserve">S </w:t>
      </w:r>
      <w:proofErr w:type="spellStart"/>
      <w:r>
        <w:rPr>
          <w:lang w:val="en-US"/>
        </w:rPr>
        <w:t>passt</w:t>
      </w:r>
      <w:proofErr w:type="spellEnd"/>
    </w:p>
    <w:p w:rsidR="005C3A70" w:rsidRPr="00C82A2D" w:rsidRDefault="005C3A70" w:rsidP="00186B64">
      <w:pPr>
        <w:pStyle w:val="KeinLeerraum"/>
        <w:rPr>
          <w:b/>
          <w:lang w:val="en-US"/>
        </w:rPr>
      </w:pPr>
    </w:p>
    <w:p w:rsidR="00031F93" w:rsidRPr="00951DA1" w:rsidRDefault="00031F93" w:rsidP="00186B64">
      <w:pPr>
        <w:pStyle w:val="KeinLeerraum"/>
        <w:rPr>
          <w:lang w:val="en-US"/>
        </w:rPr>
      </w:pPr>
      <w:bookmarkStart w:id="1" w:name="_GoBack"/>
      <w:bookmarkEnd w:id="1"/>
    </w:p>
    <w:sectPr w:rsidR="00031F93" w:rsidRPr="00951DA1" w:rsidSect="0020618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D415A"/>
    <w:multiLevelType w:val="hybridMultilevel"/>
    <w:tmpl w:val="6B1811B6"/>
    <w:lvl w:ilvl="0" w:tplc="133EACB6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3C351B"/>
    <w:multiLevelType w:val="hybridMultilevel"/>
    <w:tmpl w:val="3C5AC6C2"/>
    <w:lvl w:ilvl="0" w:tplc="23A4ADF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F128C8"/>
    <w:multiLevelType w:val="hybridMultilevel"/>
    <w:tmpl w:val="85FA5ED2"/>
    <w:lvl w:ilvl="0" w:tplc="7A241510">
      <w:start w:val="680"/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A143126"/>
    <w:multiLevelType w:val="hybridMultilevel"/>
    <w:tmpl w:val="DC0E7D60"/>
    <w:lvl w:ilvl="0" w:tplc="9E1E6CBC">
      <w:start w:val="1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4563F8"/>
    <w:multiLevelType w:val="hybridMultilevel"/>
    <w:tmpl w:val="79F294EA"/>
    <w:lvl w:ilvl="0" w:tplc="B9C409D4">
      <w:start w:val="1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B96F72"/>
    <w:multiLevelType w:val="hybridMultilevel"/>
    <w:tmpl w:val="646E48DE"/>
    <w:lvl w:ilvl="0" w:tplc="B9BE2C9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EA3996"/>
    <w:multiLevelType w:val="hybridMultilevel"/>
    <w:tmpl w:val="0F8CD6B0"/>
    <w:lvl w:ilvl="0" w:tplc="41385D4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136915"/>
    <w:multiLevelType w:val="hybridMultilevel"/>
    <w:tmpl w:val="E8D013AC"/>
    <w:lvl w:ilvl="0" w:tplc="D5FC9D1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AB63EB"/>
    <w:multiLevelType w:val="hybridMultilevel"/>
    <w:tmpl w:val="E8E2A69C"/>
    <w:lvl w:ilvl="0" w:tplc="82EAEA9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D7731A"/>
    <w:multiLevelType w:val="hybridMultilevel"/>
    <w:tmpl w:val="6AA47448"/>
    <w:lvl w:ilvl="0" w:tplc="5F40B61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311EC3"/>
    <w:multiLevelType w:val="hybridMultilevel"/>
    <w:tmpl w:val="90FC7BB0"/>
    <w:lvl w:ilvl="0" w:tplc="DBB0A03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B94F7C"/>
    <w:multiLevelType w:val="hybridMultilevel"/>
    <w:tmpl w:val="AA46D8EC"/>
    <w:lvl w:ilvl="0" w:tplc="B950C77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BE95BA7"/>
    <w:multiLevelType w:val="hybridMultilevel"/>
    <w:tmpl w:val="7C30D740"/>
    <w:lvl w:ilvl="0" w:tplc="FF82C120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5F5A8E"/>
    <w:multiLevelType w:val="hybridMultilevel"/>
    <w:tmpl w:val="4E441112"/>
    <w:lvl w:ilvl="0" w:tplc="E67E1BB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2D32BAD"/>
    <w:multiLevelType w:val="hybridMultilevel"/>
    <w:tmpl w:val="3724C1E2"/>
    <w:lvl w:ilvl="0" w:tplc="2BD028E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3520E04"/>
    <w:multiLevelType w:val="hybridMultilevel"/>
    <w:tmpl w:val="3FC48F50"/>
    <w:lvl w:ilvl="0" w:tplc="06183EB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6161822"/>
    <w:multiLevelType w:val="hybridMultilevel"/>
    <w:tmpl w:val="1706895A"/>
    <w:lvl w:ilvl="0" w:tplc="E6DC298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5AC26B6"/>
    <w:multiLevelType w:val="hybridMultilevel"/>
    <w:tmpl w:val="A8124116"/>
    <w:lvl w:ilvl="0" w:tplc="8B6E9E6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F951C4"/>
    <w:multiLevelType w:val="hybridMultilevel"/>
    <w:tmpl w:val="4FC46E2C"/>
    <w:lvl w:ilvl="0" w:tplc="6B5407F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0"/>
  </w:num>
  <w:num w:numId="3">
    <w:abstractNumId w:val="15"/>
  </w:num>
  <w:num w:numId="4">
    <w:abstractNumId w:val="18"/>
  </w:num>
  <w:num w:numId="5">
    <w:abstractNumId w:val="9"/>
  </w:num>
  <w:num w:numId="6">
    <w:abstractNumId w:val="12"/>
  </w:num>
  <w:num w:numId="7">
    <w:abstractNumId w:val="2"/>
  </w:num>
  <w:num w:numId="8">
    <w:abstractNumId w:val="1"/>
  </w:num>
  <w:num w:numId="9">
    <w:abstractNumId w:val="6"/>
  </w:num>
  <w:num w:numId="10">
    <w:abstractNumId w:val="14"/>
  </w:num>
  <w:num w:numId="11">
    <w:abstractNumId w:val="17"/>
  </w:num>
  <w:num w:numId="12">
    <w:abstractNumId w:val="5"/>
  </w:num>
  <w:num w:numId="13">
    <w:abstractNumId w:val="7"/>
  </w:num>
  <w:num w:numId="14">
    <w:abstractNumId w:val="8"/>
  </w:num>
  <w:num w:numId="15">
    <w:abstractNumId w:val="11"/>
  </w:num>
  <w:num w:numId="16">
    <w:abstractNumId w:val="10"/>
  </w:num>
  <w:num w:numId="17">
    <w:abstractNumId w:val="4"/>
  </w:num>
  <w:num w:numId="18">
    <w:abstractNumId w:val="3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27841"/>
    <w:rsid w:val="00004D19"/>
    <w:rsid w:val="000156D1"/>
    <w:rsid w:val="00031F93"/>
    <w:rsid w:val="00054DF5"/>
    <w:rsid w:val="00064A90"/>
    <w:rsid w:val="00066332"/>
    <w:rsid w:val="0009342C"/>
    <w:rsid w:val="0009630E"/>
    <w:rsid w:val="000B7027"/>
    <w:rsid w:val="000E7750"/>
    <w:rsid w:val="00107348"/>
    <w:rsid w:val="00113D7F"/>
    <w:rsid w:val="00135736"/>
    <w:rsid w:val="001462D9"/>
    <w:rsid w:val="00186B64"/>
    <w:rsid w:val="001B5A83"/>
    <w:rsid w:val="001D4DB3"/>
    <w:rsid w:val="00206180"/>
    <w:rsid w:val="00210499"/>
    <w:rsid w:val="0021329A"/>
    <w:rsid w:val="00237A20"/>
    <w:rsid w:val="00250843"/>
    <w:rsid w:val="002563C4"/>
    <w:rsid w:val="002802D0"/>
    <w:rsid w:val="002905FC"/>
    <w:rsid w:val="002C408F"/>
    <w:rsid w:val="002F1E5D"/>
    <w:rsid w:val="0032078F"/>
    <w:rsid w:val="00331025"/>
    <w:rsid w:val="003373C7"/>
    <w:rsid w:val="00367CCD"/>
    <w:rsid w:val="003776A7"/>
    <w:rsid w:val="003A61CD"/>
    <w:rsid w:val="003B55D5"/>
    <w:rsid w:val="003C56ED"/>
    <w:rsid w:val="003D7B73"/>
    <w:rsid w:val="003E37D7"/>
    <w:rsid w:val="00420556"/>
    <w:rsid w:val="0045284F"/>
    <w:rsid w:val="0046128A"/>
    <w:rsid w:val="00467F1F"/>
    <w:rsid w:val="004731E2"/>
    <w:rsid w:val="004B27EF"/>
    <w:rsid w:val="004B30FC"/>
    <w:rsid w:val="004B5669"/>
    <w:rsid w:val="004E539C"/>
    <w:rsid w:val="004F5142"/>
    <w:rsid w:val="004F7FA5"/>
    <w:rsid w:val="0050738E"/>
    <w:rsid w:val="005163C5"/>
    <w:rsid w:val="00533A15"/>
    <w:rsid w:val="0055660D"/>
    <w:rsid w:val="005569D6"/>
    <w:rsid w:val="00574BD6"/>
    <w:rsid w:val="005872BF"/>
    <w:rsid w:val="0058785F"/>
    <w:rsid w:val="005B57FE"/>
    <w:rsid w:val="005C3A70"/>
    <w:rsid w:val="005E78DB"/>
    <w:rsid w:val="005F108F"/>
    <w:rsid w:val="005F7BC2"/>
    <w:rsid w:val="00600C29"/>
    <w:rsid w:val="00601F6E"/>
    <w:rsid w:val="00654559"/>
    <w:rsid w:val="0067475F"/>
    <w:rsid w:val="00680653"/>
    <w:rsid w:val="006828F0"/>
    <w:rsid w:val="00684CCA"/>
    <w:rsid w:val="006A7708"/>
    <w:rsid w:val="006E25E0"/>
    <w:rsid w:val="006E79DE"/>
    <w:rsid w:val="006F4EA6"/>
    <w:rsid w:val="0073582C"/>
    <w:rsid w:val="00750C3F"/>
    <w:rsid w:val="007609E1"/>
    <w:rsid w:val="00763204"/>
    <w:rsid w:val="00772555"/>
    <w:rsid w:val="007B3DCD"/>
    <w:rsid w:val="007B7CDD"/>
    <w:rsid w:val="007E2489"/>
    <w:rsid w:val="00805957"/>
    <w:rsid w:val="0081581E"/>
    <w:rsid w:val="008244A5"/>
    <w:rsid w:val="00830D8C"/>
    <w:rsid w:val="008325EA"/>
    <w:rsid w:val="008512AA"/>
    <w:rsid w:val="00857381"/>
    <w:rsid w:val="00865974"/>
    <w:rsid w:val="00890E0C"/>
    <w:rsid w:val="008A1C1F"/>
    <w:rsid w:val="008A68F2"/>
    <w:rsid w:val="008C7FA1"/>
    <w:rsid w:val="008F2086"/>
    <w:rsid w:val="008F57B6"/>
    <w:rsid w:val="0093065E"/>
    <w:rsid w:val="009517D7"/>
    <w:rsid w:val="00951DA1"/>
    <w:rsid w:val="009640A5"/>
    <w:rsid w:val="009849D4"/>
    <w:rsid w:val="0099200C"/>
    <w:rsid w:val="009A1CDB"/>
    <w:rsid w:val="009A7570"/>
    <w:rsid w:val="009B6155"/>
    <w:rsid w:val="009D224B"/>
    <w:rsid w:val="009E1EB1"/>
    <w:rsid w:val="009F2D3B"/>
    <w:rsid w:val="009F333B"/>
    <w:rsid w:val="00A12D11"/>
    <w:rsid w:val="00A51BCB"/>
    <w:rsid w:val="00A54B63"/>
    <w:rsid w:val="00A66396"/>
    <w:rsid w:val="00A73828"/>
    <w:rsid w:val="00A77FAF"/>
    <w:rsid w:val="00AB3AFE"/>
    <w:rsid w:val="00AB43EC"/>
    <w:rsid w:val="00AD06C0"/>
    <w:rsid w:val="00AE419F"/>
    <w:rsid w:val="00AF7E11"/>
    <w:rsid w:val="00B13DBC"/>
    <w:rsid w:val="00B1546D"/>
    <w:rsid w:val="00B30BCC"/>
    <w:rsid w:val="00B40E4F"/>
    <w:rsid w:val="00B53FB5"/>
    <w:rsid w:val="00B75136"/>
    <w:rsid w:val="00B875F4"/>
    <w:rsid w:val="00B902C3"/>
    <w:rsid w:val="00B92ED2"/>
    <w:rsid w:val="00BA3516"/>
    <w:rsid w:val="00BB11F9"/>
    <w:rsid w:val="00BC5778"/>
    <w:rsid w:val="00BD5EBC"/>
    <w:rsid w:val="00BD5FCA"/>
    <w:rsid w:val="00BD7180"/>
    <w:rsid w:val="00BE01D3"/>
    <w:rsid w:val="00BE0899"/>
    <w:rsid w:val="00C47628"/>
    <w:rsid w:val="00C5539E"/>
    <w:rsid w:val="00C6417A"/>
    <w:rsid w:val="00C66205"/>
    <w:rsid w:val="00C82A2D"/>
    <w:rsid w:val="00C858C2"/>
    <w:rsid w:val="00C8636D"/>
    <w:rsid w:val="00CD2EE5"/>
    <w:rsid w:val="00CE61B1"/>
    <w:rsid w:val="00CF271D"/>
    <w:rsid w:val="00D02E16"/>
    <w:rsid w:val="00D06ECE"/>
    <w:rsid w:val="00D13AD1"/>
    <w:rsid w:val="00D4455B"/>
    <w:rsid w:val="00D61107"/>
    <w:rsid w:val="00D823BB"/>
    <w:rsid w:val="00DB7BF1"/>
    <w:rsid w:val="00DC3F1B"/>
    <w:rsid w:val="00DE1565"/>
    <w:rsid w:val="00DF3C4A"/>
    <w:rsid w:val="00E21994"/>
    <w:rsid w:val="00E27841"/>
    <w:rsid w:val="00E303EA"/>
    <w:rsid w:val="00E31EC8"/>
    <w:rsid w:val="00E654D2"/>
    <w:rsid w:val="00E65D6B"/>
    <w:rsid w:val="00E677CE"/>
    <w:rsid w:val="00E72D52"/>
    <w:rsid w:val="00EA06C4"/>
    <w:rsid w:val="00EA35CE"/>
    <w:rsid w:val="00EF4636"/>
    <w:rsid w:val="00EF4B7A"/>
    <w:rsid w:val="00F03DAC"/>
    <w:rsid w:val="00F03F10"/>
    <w:rsid w:val="00F15E6F"/>
    <w:rsid w:val="00F307AF"/>
    <w:rsid w:val="00F331FA"/>
    <w:rsid w:val="00F562E2"/>
    <w:rsid w:val="00F73AD4"/>
    <w:rsid w:val="00F851D4"/>
    <w:rsid w:val="00FC763D"/>
    <w:rsid w:val="00FF0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58137E"/>
  <w15:docId w15:val="{3740A241-0413-410C-B650-C8F3ACA6D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B3DCD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81581E"/>
    <w:pPr>
      <w:ind w:left="720"/>
      <w:contextualSpacing/>
    </w:pPr>
  </w:style>
  <w:style w:type="paragraph" w:styleId="KeinLeerraum">
    <w:name w:val="No Spacing"/>
    <w:uiPriority w:val="1"/>
    <w:qFormat/>
    <w:rsid w:val="009F2D3B"/>
    <w:pPr>
      <w:spacing w:after="0" w:line="240" w:lineRule="auto"/>
    </w:pPr>
    <w:rPr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541</Characters>
  <Application>Microsoft Office Word</Application>
  <DocSecurity>0</DocSecurity>
  <Lines>4</Lines>
  <Paragraphs>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demer, Fabian</dc:creator>
  <cp:lastModifiedBy>Fabian Hundemer</cp:lastModifiedBy>
  <cp:revision>18</cp:revision>
  <dcterms:created xsi:type="dcterms:W3CDTF">2017-12-16T14:54:00Z</dcterms:created>
  <dcterms:modified xsi:type="dcterms:W3CDTF">2018-02-09T17:08:00Z</dcterms:modified>
</cp:coreProperties>
</file>